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83090C" w:rsidRPr="0083090C">
        <w:rPr>
          <w:rFonts w:ascii="宋体" w:hAnsi="宋体" w:hint="eastAsia"/>
          <w:sz w:val="32"/>
          <w:szCs w:val="32"/>
        </w:rPr>
        <w:t>安徽</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66713"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66714"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66715"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66716"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66717"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66718"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66719"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66720"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66721"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66722"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66723"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66724"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66725"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66726"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66727"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66728"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66729"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66730"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66731"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66732"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66733"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66734"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66735"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66736"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66737"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66738"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66739"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66740"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66741"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66742"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66743"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66744"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66745"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66746"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66747"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66748"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66749"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66750"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483D06" w:rsidRDefault="00483D06">
      <w:r>
        <w:separator/>
      </w:r>
    </w:p>
  </w:endnote>
  <w:endnote w:type="continuationSeparator" w:id="0">
    <w:p w:rsidR="00483D06" w:rsidRDefault="00483D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483D06" w:rsidRDefault="00483D06">
      <w:r>
        <w:separator/>
      </w:r>
    </w:p>
  </w:footnote>
  <w:footnote w:type="continuationSeparator" w:id="0">
    <w:p w:rsidR="00483D06" w:rsidRDefault="00483D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221795103">
    <w:abstractNumId w:val="14"/>
  </w:num>
  <w:num w:numId="2" w16cid:durableId="32657479">
    <w:abstractNumId w:val="18"/>
  </w:num>
  <w:num w:numId="3" w16cid:durableId="52387679">
    <w:abstractNumId w:val="8"/>
  </w:num>
  <w:num w:numId="4" w16cid:durableId="398211738">
    <w:abstractNumId w:val="3"/>
  </w:num>
  <w:num w:numId="5" w16cid:durableId="1508599592">
    <w:abstractNumId w:val="2"/>
  </w:num>
  <w:num w:numId="6" w16cid:durableId="653022293">
    <w:abstractNumId w:val="1"/>
  </w:num>
  <w:num w:numId="7" w16cid:durableId="378478067">
    <w:abstractNumId w:val="0"/>
  </w:num>
  <w:num w:numId="8" w16cid:durableId="637221514">
    <w:abstractNumId w:val="9"/>
  </w:num>
  <w:num w:numId="9" w16cid:durableId="143395058">
    <w:abstractNumId w:val="7"/>
  </w:num>
  <w:num w:numId="10" w16cid:durableId="1276016961">
    <w:abstractNumId w:val="6"/>
  </w:num>
  <w:num w:numId="11" w16cid:durableId="147210809">
    <w:abstractNumId w:val="5"/>
  </w:num>
  <w:num w:numId="12" w16cid:durableId="1489244352">
    <w:abstractNumId w:val="4"/>
  </w:num>
  <w:num w:numId="13" w16cid:durableId="1262838783">
    <w:abstractNumId w:val="16"/>
  </w:num>
  <w:num w:numId="14" w16cid:durableId="2091078901">
    <w:abstractNumId w:val="11"/>
  </w:num>
  <w:num w:numId="15" w16cid:durableId="1968582435">
    <w:abstractNumId w:val="10"/>
  </w:num>
  <w:num w:numId="16" w16cid:durableId="2107800166">
    <w:abstractNumId w:val="13"/>
  </w:num>
  <w:num w:numId="17" w16cid:durableId="1633710383">
    <w:abstractNumId w:val="15"/>
  </w:num>
  <w:num w:numId="18" w16cid:durableId="1708338711">
    <w:abstractNumId w:val="17"/>
  </w:num>
  <w:num w:numId="19" w16cid:durableId="178299607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083C87"/>
    <w:rsid w:val="000C42B3"/>
    <w:rsid w:val="001B568A"/>
    <w:rsid w:val="00263885"/>
    <w:rsid w:val="002909D3"/>
    <w:rsid w:val="002C4F7B"/>
    <w:rsid w:val="002D3CCC"/>
    <w:rsid w:val="0035585F"/>
    <w:rsid w:val="00387C65"/>
    <w:rsid w:val="0044313E"/>
    <w:rsid w:val="00483D06"/>
    <w:rsid w:val="00673280"/>
    <w:rsid w:val="0083090C"/>
    <w:rsid w:val="00B178A7"/>
    <w:rsid w:val="00B73B60"/>
    <w:rsid w:val="00BC0C8C"/>
    <w:rsid w:val="00C545F9"/>
    <w:rsid w:val="00CF553E"/>
    <w:rsid w:val="00D2574C"/>
    <w:rsid w:val="00DB3BFE"/>
    <w:rsid w:val="00E873CB"/>
    <w:rsid w:val="00EA7315"/>
    <w:rsid w:val="00F32AC2"/>
    <w:rsid w:val="00FF26D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B858C22F-6EDC-461B-8103-974844CCF0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12:00Z</dcterms:created>
  <dcterms:modified xsi:type="dcterms:W3CDTF">2025-03-21T01:12:00Z</dcterms:modified>
</cp:coreProperties>
</file>